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DF8619" w14:textId="77777777" w:rsidR="00D27655" w:rsidRDefault="00000000">
      <w:pPr>
        <w:spacing w:line="640" w:lineRule="exact"/>
        <w:jc w:val="center"/>
        <w:rPr>
          <w:rFonts w:ascii="微软雅黑" w:eastAsia="微软雅黑" w:hAnsi="微软雅黑" w:cs="微软雅黑"/>
          <w:b/>
          <w:bCs/>
          <w:sz w:val="40"/>
          <w:szCs w:val="40"/>
        </w:rPr>
      </w:pPr>
      <w:r>
        <w:rPr>
          <w:rFonts w:ascii="微软雅黑" w:eastAsia="微软雅黑" w:hAnsi="微软雅黑" w:cs="微软雅黑" w:hint="eastAsia"/>
          <w:b/>
          <w:bCs/>
          <w:sz w:val="40"/>
          <w:szCs w:val="40"/>
        </w:rPr>
        <w:t>人教版小学数学</w:t>
      </w:r>
    </w:p>
    <w:p w14:paraId="33284F2B" w14:textId="77777777" w:rsidR="00D27655" w:rsidRDefault="00000000">
      <w:pPr>
        <w:spacing w:line="640" w:lineRule="exact"/>
        <w:jc w:val="center"/>
        <w:rPr>
          <w:rFonts w:ascii="微软雅黑" w:eastAsia="微软雅黑" w:hAnsi="微软雅黑" w:cs="微软雅黑"/>
          <w:b/>
          <w:bCs/>
          <w:sz w:val="40"/>
          <w:szCs w:val="40"/>
        </w:rPr>
      </w:pPr>
      <w:r>
        <w:rPr>
          <w:rFonts w:ascii="微软雅黑" w:eastAsia="微软雅黑" w:hAnsi="微软雅黑" w:cs="微软雅黑" w:hint="eastAsia"/>
          <w:b/>
          <w:bCs/>
          <w:sz w:val="40"/>
          <w:szCs w:val="40"/>
        </w:rPr>
        <w:t>暑假五升六衔接应用题专项复习题——《分数加减法》</w:t>
      </w:r>
    </w:p>
    <w:p w14:paraId="2C71E62F" w14:textId="77777777" w:rsidR="00D27655" w:rsidRDefault="00000000">
      <w:pPr>
        <w:spacing w:line="640" w:lineRule="exact"/>
        <w:jc w:val="center"/>
        <w:rPr>
          <w:rFonts w:ascii="微软雅黑" w:eastAsia="微软雅黑" w:hAnsi="微软雅黑" w:cs="微软雅黑"/>
          <w:b/>
          <w:sz w:val="28"/>
          <w:szCs w:val="28"/>
        </w:rPr>
      </w:pPr>
      <w:r>
        <w:rPr>
          <w:rFonts w:ascii="微软雅黑" w:eastAsia="微软雅黑" w:hAnsi="微软雅黑" w:cs="微软雅黑" w:hint="eastAsia"/>
          <w:b/>
          <w:noProof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2DF37A57" wp14:editId="70A92E19">
            <wp:simplePos x="0" y="0"/>
            <wp:positionH relativeFrom="column">
              <wp:posOffset>1507490</wp:posOffset>
            </wp:positionH>
            <wp:positionV relativeFrom="paragraph">
              <wp:posOffset>14605</wp:posOffset>
            </wp:positionV>
            <wp:extent cx="314325" cy="314325"/>
            <wp:effectExtent l="0" t="0" r="5715" b="5715"/>
            <wp:wrapNone/>
            <wp:docPr id="2" name="图片 2" descr="32303038313138353b32303039303630333bc9cfbf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32303038313138353b32303039303630333bc9cfbfce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微软雅黑" w:eastAsia="微软雅黑" w:hAnsi="微软雅黑" w:cs="微软雅黑" w:hint="eastAsia"/>
          <w:b/>
          <w:sz w:val="28"/>
          <w:szCs w:val="28"/>
        </w:rPr>
        <w:t xml:space="preserve">     班级：_________    姓名：__________</w:t>
      </w:r>
    </w:p>
    <w:p w14:paraId="28987071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7B1E70F2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．</w:t>
      </w:r>
      <w:proofErr w:type="gramStart"/>
      <w:r>
        <w:rPr>
          <w:rFonts w:ascii="微软雅黑" w:eastAsia="微软雅黑" w:hAnsi="微软雅黑" w:cs="微软雅黑" w:hint="eastAsia"/>
          <w:sz w:val="26"/>
          <w:szCs w:val="26"/>
        </w:rPr>
        <w:t>修路队修一条</w:t>
      </w:r>
      <w:proofErr w:type="gramEnd"/>
      <w:r>
        <w:rPr>
          <w:rFonts w:ascii="微软雅黑" w:eastAsia="微软雅黑" w:hAnsi="微软雅黑" w:cs="微软雅黑" w:hint="eastAsia"/>
          <w:sz w:val="26"/>
          <w:szCs w:val="26"/>
        </w:rPr>
        <w:t>公路，第一周修了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41" w14:anchorId="255A74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294f5ae2a24ff42e84cd9773b2a7287" style="width:10.5pt;height:27pt" o:ole="">
            <v:imagedata r:id="rId9" o:title="eqId7294f5ae2a24ff42e84cd9773b2a7287"/>
          </v:shape>
          <o:OLEObject Type="Embed" ProgID="Equation.DSMT4" ShapeID="_x0000_i1025" DrawAspect="Content" ObjectID="_1752152366" r:id="rId1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米，第二周修了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75" w:dyaOrig="497" w14:anchorId="1A3E2419">
          <v:shape id="_x0000_i1026" type="#_x0000_t75" alt="eqIda734873a608f0c070dec80b89d179754" style="width:9pt;height:24.75pt" o:ole="">
            <v:imagedata r:id="rId11" o:title="eqIda734873a608f0c070dec80b89d179754"/>
          </v:shape>
          <o:OLEObject Type="Embed" ProgID="Equation.DSMT4" ShapeID="_x0000_i1026" DrawAspect="Content" ObjectID="_1752152367" r:id="rId12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米，第三周比前两周修的总和少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5CFBA2F4">
          <v:shape id="_x0000_i1027" type="#_x0000_t75" alt="eqId8f3a08e770d5b030c3219c3ee4a695f4" style="width:14.25pt;height:27.75pt" o:ole="">
            <v:imagedata r:id="rId13" o:title="eqId8f3a08e770d5b030c3219c3ee4a695f4"/>
          </v:shape>
          <o:OLEObject Type="Embed" ProgID="Equation.DSMT4" ShapeID="_x0000_i1027" DrawAspect="Content" ObjectID="_1752152368" r:id="rId14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米，第三周修了多少千米？</w:t>
      </w:r>
    </w:p>
    <w:p w14:paraId="59DFE235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7CF5F37A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28A8290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．三个小沙包，第一个重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3CA75C9B">
          <v:shape id="_x0000_i1028" type="#_x0000_t75" alt="eqId8cc0f4e88a98b2b25320e4bed691342b" style="width:14.25pt;height:27.75pt" o:ole="">
            <v:imagedata r:id="rId15" o:title="eqId8cc0f4e88a98b2b25320e4bed691342b"/>
          </v:shape>
          <o:OLEObject Type="Embed" ProgID="Equation.DSMT4" ShapeID="_x0000_i1028" DrawAspect="Content" ObjectID="_1752152369" r:id="rId16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，比第二个重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7B988AB6">
          <v:shape id="_x0000_i1029" type="#_x0000_t75" alt="eqId8f3a08e770d5b030c3219c3ee4a695f4" style="width:14.25pt;height:27.75pt" o:ole="">
            <v:imagedata r:id="rId13" o:title="eqId8f3a08e770d5b030c3219c3ee4a695f4"/>
          </v:shape>
          <o:OLEObject Type="Embed" ProgID="Equation.DSMT4" ShapeID="_x0000_i1029" DrawAspect="Content" ObjectID="_1752152370" r:id="rId17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，比第三个轻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52" w14:anchorId="260E513E">
          <v:shape id="_x0000_i1030" type="#_x0000_t75" alt="eqIdd3ffd5c35bba71ea54c28622b6cf505d" style="width:9.75pt;height:27.75pt" o:ole="">
            <v:imagedata r:id="rId18" o:title="eqIdd3ffd5c35bba71ea54c28622b6cf505d"/>
          </v:shape>
          <o:OLEObject Type="Embed" ProgID="Equation.DSMT4" ShapeID="_x0000_i1030" DrawAspect="Content" ObjectID="_1752152371" r:id="rId19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，三个沙包共重多少千克？</w:t>
      </w:r>
    </w:p>
    <w:p w14:paraId="16BF8FE1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4DFF5BBE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586F70EC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．张大伯收了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422" w14:anchorId="0E4F8B5F">
          <v:shape id="_x0000_i1031" type="#_x0000_t75" alt="eqIdf89eef3148f2d4d09379767b4af69132" style="width:10.5pt;height:21pt" o:ole="">
            <v:imagedata r:id="rId20" o:title="eqIdf89eef3148f2d4d09379767b4af69132"/>
          </v:shape>
          <o:OLEObject Type="Embed" ProgID="Equation.DSMT4" ShapeID="_x0000_i1031" DrawAspect="Content" ObjectID="_1752152372" r:id="rId21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吨西瓜，第一天卖出总数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52" w14:anchorId="1CA278CE">
          <v:shape id="_x0000_i1032" type="#_x0000_t75" alt="eqIdd3ffd5c35bba71ea54c28622b6cf505d" style="width:9.75pt;height:27.75pt" o:ole="">
            <v:imagedata r:id="rId18" o:title="eqIdd3ffd5c35bba71ea54c28622b6cf505d"/>
          </v:shape>
          <o:OLEObject Type="Embed" ProgID="Equation.DSMT4" ShapeID="_x0000_i1032" DrawAspect="Content" ObjectID="_1752152373" r:id="rId22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第二天卖出总数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200140A5">
          <v:shape id="_x0000_i1033" type="#_x0000_t75" alt="eqIdca83504e351d7516f61a3052d7a31859" style="width:14.25pt;height:27.75pt" o:ole="">
            <v:imagedata r:id="rId23" o:title="eqIdca83504e351d7516f61a3052d7a31859"/>
          </v:shape>
          <o:OLEObject Type="Embed" ProgID="Equation.DSMT4" ShapeID="_x0000_i1033" DrawAspect="Content" ObjectID="_1752152374" r:id="rId24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。还剩总数的几分之几？</w:t>
      </w:r>
    </w:p>
    <w:p w14:paraId="464BF2F6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6AB4B06A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30E0C5AD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4．李师傅加工一批零件，上半个月完成计划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29" w14:anchorId="6B19AA31">
          <v:shape id="_x0000_i1034" type="#_x0000_t75" alt="eqId6503ca085e3ca5f2ba723b0dd66e210b" style="width:9.75pt;height:26.25pt" o:ole="">
            <v:imagedata r:id="rId25" o:title="eqId6503ca085e3ca5f2ba723b0dd66e210b"/>
          </v:shape>
          <o:OLEObject Type="Embed" ProgID="Equation.DSMT4" ShapeID="_x0000_i1034" DrawAspect="Content" ObjectID="_1752152375" r:id="rId26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下半个月完成计划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49" w14:anchorId="52A3191A">
          <v:shape id="_x0000_i1035" type="#_x0000_t75" alt="eqIdeac97e6740365c85ad857aff85cefbe5" style="width:9.75pt;height:27.75pt" o:ole="">
            <v:imagedata r:id="rId27" o:title="eqIdeac97e6740365c85ad857aff85cefbe5"/>
          </v:shape>
          <o:OLEObject Type="Embed" ProgID="Equation.DSMT4" ShapeID="_x0000_i1035" DrawAspect="Content" ObjectID="_1752152376" r:id="rId28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超额完成计划的几分之几？</w:t>
      </w:r>
    </w:p>
    <w:p w14:paraId="3A0C384B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1D862CD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655305DF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5．商店运来一批大米，第一周卖了这批大米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50" w14:anchorId="5606EBA9">
          <v:shape id="_x0000_i1036" type="#_x0000_t75" alt="eqIdd7663afca21498d703c54b1c4d9b247b" style="width:9.75pt;height:27.75pt" o:ole="">
            <v:imagedata r:id="rId29" o:title="eqIdd7663afca21498d703c54b1c4d9b247b"/>
          </v:shape>
          <o:OLEObject Type="Embed" ProgID="Equation.DSMT4" ShapeID="_x0000_i1036" DrawAspect="Content" ObjectID="_1752152377" r:id="rId3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第二周比第一周少卖了这批大米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41" w14:anchorId="628B9DD7">
          <v:shape id="_x0000_i1037" type="#_x0000_t75" alt="eqId4ceb6741f7c99f6b5c4619a885d8b524" style="width:10.5pt;height:27pt" o:ole="">
            <v:imagedata r:id="rId31" o:title="eqId4ceb6741f7c99f6b5c4619a885d8b524"/>
          </v:shape>
          <o:OLEObject Type="Embed" ProgID="Equation.DSMT4" ShapeID="_x0000_i1037" DrawAspect="Content" ObjectID="_1752152378" r:id="rId32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这两周一共卖了这批大米的几分之几？</w:t>
      </w:r>
    </w:p>
    <w:p w14:paraId="3D152D15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706F4CC7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78E15970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6．一根10米长的绳子，第一次用去了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99" w:dyaOrig="555" w14:anchorId="21332D14">
          <v:shape id="_x0000_i1038" type="#_x0000_t75" alt="eqId0ec4f5fec3445bdef5c5e9a9ba1d78d9" style="width:15pt;height:27.75pt" o:ole="">
            <v:imagedata r:id="rId33" o:title="eqId0ec4f5fec3445bdef5c5e9a9ba1d78d9"/>
          </v:shape>
          <o:OLEObject Type="Embed" ProgID="Equation.DSMT4" ShapeID="_x0000_i1038" DrawAspect="Content" ObjectID="_1752152379" r:id="rId34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米，第二次用去了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334" w:dyaOrig="548" w14:anchorId="4355284A">
          <v:shape id="_x0000_i1039" type="#_x0000_t75" alt="eqId8d1a50ed6c07aa8af060bbf5b80946fd" style="width:16.5pt;height:27.75pt" o:ole="">
            <v:imagedata r:id="rId35" o:title="eqId8d1a50ed6c07aa8af060bbf5b80946fd"/>
          </v:shape>
          <o:OLEObject Type="Embed" ProgID="Equation.DSMT4" ShapeID="_x0000_i1039" DrawAspect="Content" ObjectID="_1752152380" r:id="rId36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米，第三次用去的比前两次的总和少0.8米，三次一共用去了多少米？ </w:t>
      </w:r>
    </w:p>
    <w:p w14:paraId="7831144C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DE49622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156046D5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7．某天，王芳完成英语作业用了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41" w14:anchorId="34F7786C">
          <v:shape id="_x0000_i1040" type="#_x0000_t75" alt="eqId6a4548688a531d9770152f33d79c05db" style="width:10.5pt;height:27pt" o:ole="">
            <v:imagedata r:id="rId37" o:title="eqId6a4548688a531d9770152f33d79c05db"/>
          </v:shape>
          <o:OLEObject Type="Embed" ProgID="Equation.DSMT4" ShapeID="_x0000_i1040" DrawAspect="Content" ObjectID="_1752152381" r:id="rId38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小时，完成语文作业用了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41" w14:anchorId="14D3A366">
          <v:shape id="_x0000_i1041" type="#_x0000_t75" alt="eqIdaea7578229f138ab0631bdf9e968933b" style="width:10.5pt;height:27pt" o:ole="">
            <v:imagedata r:id="rId39" o:title="eqIdaea7578229f138ab0631bdf9e968933b"/>
          </v:shape>
          <o:OLEObject Type="Embed" ProgID="Equation.DSMT4" ShapeID="_x0000_i1041" DrawAspect="Content" ObjectID="_1752152382" r:id="rId4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小时。完成数学作业的时间比语文少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46" w:dyaOrig="428" w14:anchorId="16304391">
          <v:shape id="_x0000_i1042" type="#_x0000_t75" alt="eqIdf409e8c88bf34151f00e0b00ed39c701" style="width:12pt;height:21.75pt" o:ole="">
            <v:imagedata r:id="rId41" o:title="eqIdf409e8c88bf34151f00e0b00ed39c701"/>
          </v:shape>
          <o:OLEObject Type="Embed" ProgID="Equation.DSMT4" ShapeID="_x0000_i1042" DrawAspect="Content" ObjectID="_1752152383" r:id="rId42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小时。王芳完成数学作业和英语作业的时间共多少小时？</w:t>
      </w:r>
    </w:p>
    <w:p w14:paraId="298A20DD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331B7CB4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408BC4A1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8．只</w:t>
      </w:r>
      <w:proofErr w:type="gramStart"/>
      <w:r>
        <w:rPr>
          <w:rFonts w:ascii="微软雅黑" w:eastAsia="微软雅黑" w:hAnsi="微软雅黑" w:cs="微软雅黑" w:hint="eastAsia"/>
          <w:sz w:val="26"/>
          <w:szCs w:val="26"/>
        </w:rPr>
        <w:t>列综合</w:t>
      </w:r>
      <w:proofErr w:type="gramEnd"/>
      <w:r>
        <w:rPr>
          <w:rFonts w:ascii="微软雅黑" w:eastAsia="微软雅黑" w:hAnsi="微软雅黑" w:cs="微软雅黑" w:hint="eastAsia"/>
          <w:sz w:val="26"/>
          <w:szCs w:val="26"/>
        </w:rPr>
        <w:t>算式不计算。</w:t>
      </w:r>
    </w:p>
    <w:p w14:paraId="4D033A04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工程队修一条路，第一天修了全长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29" w14:anchorId="549CDE67">
          <v:shape id="_x0000_i1043" type="#_x0000_t75" alt="eqId4dac452fbb5ef6dd653e7fbbef639484" style="width:9.75pt;height:26.25pt" o:ole="">
            <v:imagedata r:id="rId43" o:title="eqId4dac452fbb5ef6dd653e7fbbef639484"/>
          </v:shape>
          <o:OLEObject Type="Embed" ProgID="Equation.DSMT4" ShapeID="_x0000_i1043" DrawAspect="Content" ObjectID="_1752152384" r:id="rId44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第二天修了全长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53" w14:anchorId="210CEF42">
          <v:shape id="_x0000_i1044" type="#_x0000_t75" alt="eqId56d266a04f3dc7483eddbc26c5e487db" style="width:10.5pt;height:27.75pt" o:ole="">
            <v:imagedata r:id="rId45" o:title="eqId56d266a04f3dc7483eddbc26c5e487db"/>
          </v:shape>
          <o:OLEObject Type="Embed" ProgID="Equation.DSMT4" ShapeID="_x0000_i1044" DrawAspect="Content" ObjectID="_1752152385" r:id="rId46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这条路还有几分之几未修？</w:t>
      </w:r>
    </w:p>
    <w:p w14:paraId="0FD58A04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E1C77C6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752BA2DF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9．一根绳子，剪了两次，第一次剪去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477" w14:anchorId="084388A7">
          <v:shape id="_x0000_i1045" type="#_x0000_t75" alt="eqId0fd7b7834f33ed54661f2ce4328f661a" style="width:9.75pt;height:24pt" o:ole="">
            <v:imagedata r:id="rId47" o:title="eqId0fd7b7834f33ed54661f2ce4328f661a"/>
          </v:shape>
          <o:OLEObject Type="Embed" ProgID="Equation.DSMT4" ShapeID="_x0000_i1045" DrawAspect="Content" ObjectID="_1752152386" r:id="rId48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米，比第二次少剪去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49" w14:anchorId="21DE21B2">
          <v:shape id="_x0000_i1046" type="#_x0000_t75" alt="eqId6ca8b26c3ad6d892590290a2304126bd" style="width:9.75pt;height:27.75pt" o:ole="">
            <v:imagedata r:id="rId49" o:title="eqId6ca8b26c3ad6d892590290a2304126bd"/>
          </v:shape>
          <o:OLEObject Type="Embed" ProgID="Equation.DSMT4" ShapeID="_x0000_i1046" DrawAspect="Content" ObjectID="_1752152387" r:id="rId5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米，还剩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75" w:dyaOrig="497" w14:anchorId="61BF77E3">
          <v:shape id="_x0000_i1047" type="#_x0000_t75" alt="eqId69ee3c61d2298e75fc4f1643f8ebc2e4" style="width:9pt;height:24.75pt" o:ole="">
            <v:imagedata r:id="rId51" o:title="eqId69ee3c61d2298e75fc4f1643f8ebc2e4"/>
          </v:shape>
          <o:OLEObject Type="Embed" ProgID="Equation.DSMT4" ShapeID="_x0000_i1047" DrawAspect="Content" ObjectID="_1752152388" r:id="rId52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米，这根绳子原来长多少米？</w:t>
      </w:r>
    </w:p>
    <w:p w14:paraId="26142AD7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6EBC4E3F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4912C66A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0．张大妈家菜园种了许多种的蔬菜，其中白菜占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422" w14:anchorId="09673196">
          <v:shape id="_x0000_i1048" type="#_x0000_t75" alt="eqIdf89eef3148f2d4d09379767b4af69132" style="width:10.5pt;height:21pt" o:ole="">
            <v:imagedata r:id="rId20" o:title="eqIdf89eef3148f2d4d09379767b4af69132"/>
          </v:shape>
          <o:OLEObject Type="Embed" ProgID="Equation.DSMT4" ShapeID="_x0000_i1048" DrawAspect="Content" ObjectID="_1752152389" r:id="rId53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西红柿占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52" w14:anchorId="56E5ED1B">
          <v:shape id="_x0000_i1049" type="#_x0000_t75" alt="eqIdd3ffd5c35bba71ea54c28622b6cf505d" style="width:9.75pt;height:27.75pt" o:ole="">
            <v:imagedata r:id="rId18" o:title="eqIdd3ffd5c35bba71ea54c28622b6cf505d"/>
          </v:shape>
          <o:OLEObject Type="Embed" ProgID="Equation.DSMT4" ShapeID="_x0000_i1049" DrawAspect="Content" ObjectID="_1752152390" r:id="rId54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剩下的是其他蔬菜。请你计算一下其他蔬菜占蔬菜总数的几分之几？</w:t>
      </w:r>
    </w:p>
    <w:p w14:paraId="7052B057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2F43DFA9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59E81928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1．一天小明爸爸给小</w:t>
      </w:r>
      <w:proofErr w:type="gramStart"/>
      <w:r>
        <w:rPr>
          <w:rFonts w:ascii="微软雅黑" w:eastAsia="微软雅黑" w:hAnsi="微软雅黑" w:cs="微软雅黑" w:hint="eastAsia"/>
          <w:sz w:val="26"/>
          <w:szCs w:val="26"/>
        </w:rPr>
        <w:t>明提出</w:t>
      </w:r>
      <w:proofErr w:type="gramEnd"/>
      <w:r>
        <w:rPr>
          <w:rFonts w:ascii="微软雅黑" w:eastAsia="微软雅黑" w:hAnsi="微软雅黑" w:cs="微软雅黑" w:hint="eastAsia"/>
          <w:sz w:val="26"/>
          <w:szCs w:val="26"/>
        </w:rPr>
        <w:t>这样的问题：“一杯纯果汁乐乐喝了半杯后，觉得有些甜，就兑满了温开水，又喝了半杯就出去玩了。”请问：乐乐一共喝了多少杯纯果汁？多少杯水？</w:t>
      </w:r>
    </w:p>
    <w:p w14:paraId="3819E74D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小明画了图后答到：“这简单，是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0" w:dyaOrig="544" w14:anchorId="4DC605B1">
          <v:shape id="_x0000_i1050" type="#_x0000_t75" alt="eqId8b2a698891d42c70b597f0da4f215f09" style="width:10.5pt;height:27pt" o:ole="">
            <v:imagedata r:id="rId55" o:title="eqId8b2a698891d42c70b597f0da4f215f09"/>
          </v:shape>
          <o:OLEObject Type="Embed" ProgID="Equation.DSMT4" ShapeID="_x0000_i1050" DrawAspect="Content" ObjectID="_1752152391" r:id="rId56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杯纯果汁，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53" w14:anchorId="40D52BD2">
          <v:shape id="_x0000_i1051" type="#_x0000_t75" alt="eqId56d266a04f3dc7483eddbc26c5e487db" style="width:10.5pt;height:27.75pt" o:ole="">
            <v:imagedata r:id="rId45" o:title="eqId56d266a04f3dc7483eddbc26c5e487db"/>
          </v:shape>
          <o:OLEObject Type="Embed" ProgID="Equation.DSMT4" ShapeID="_x0000_i1051" DrawAspect="Content" ObjectID="_1752152392" r:id="rId57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杯水”。</w:t>
      </w:r>
    </w:p>
    <w:p w14:paraId="54CB51A8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小明说的对吗？请说明你的理由。</w:t>
      </w:r>
    </w:p>
    <w:p w14:paraId="17088E53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3E48B608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67C2D5F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2．有一本200页的故事书，小明第一天看了全书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41" w14:anchorId="4CFEECEE">
          <v:shape id="_x0000_i1052" type="#_x0000_t75" alt="eqIdd33adb74906403b0b00fcbd9fa691d8b" style="width:10.5pt;height:27pt" o:ole="">
            <v:imagedata r:id="rId58" o:title="eqIdd33adb74906403b0b00fcbd9fa691d8b"/>
          </v:shape>
          <o:OLEObject Type="Embed" ProgID="Equation.DSMT4" ShapeID="_x0000_i1052" DrawAspect="Content" ObjectID="_1752152393" r:id="rId59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第二天看了全书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53" w14:anchorId="6AD457E6">
          <v:shape id="_x0000_i1053" type="#_x0000_t75" alt="eqId56d266a04f3dc7483eddbc26c5e487db" style="width:10.5pt;height:27.75pt" o:ole="">
            <v:imagedata r:id="rId45" o:title="eqId56d266a04f3dc7483eddbc26c5e487db"/>
          </v:shape>
          <o:OLEObject Type="Embed" ProgID="Equation.DSMT4" ShapeID="_x0000_i1053" DrawAspect="Content" ObjectID="_1752152394" r:id="rId6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还剩这本书的几分之几没看？</w:t>
      </w:r>
    </w:p>
    <w:p w14:paraId="64E54E88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4C029A03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1ADB406E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3．五年三班要为小小图书角选购一批新书，班长小军决定先作一个民意调查。下面是小军的调查结果（每人只选一种）。</w:t>
      </w:r>
    </w:p>
    <w:tbl>
      <w:tblPr>
        <w:tblW w:w="74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430"/>
        <w:gridCol w:w="1485"/>
        <w:gridCol w:w="2010"/>
        <w:gridCol w:w="1485"/>
      </w:tblGrid>
      <w:tr w:rsidR="00D27655" w14:paraId="184D4516" w14:textId="77777777">
        <w:tc>
          <w:tcPr>
            <w:tcW w:w="24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437F8B" w14:textId="77777777" w:rsidR="00D27655" w:rsidRDefault="00000000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课外读物种类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80F18F" w14:textId="77777777" w:rsidR="00D27655" w:rsidRDefault="00000000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科普类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BFAA4D" w14:textId="77777777" w:rsidR="00D27655" w:rsidRDefault="00000000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童话类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F54462" w14:textId="77777777" w:rsidR="00D27655" w:rsidRDefault="00000000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历史类</w:t>
            </w:r>
          </w:p>
        </w:tc>
      </w:tr>
      <w:tr w:rsidR="00D27655" w14:paraId="692D3250" w14:textId="77777777">
        <w:tc>
          <w:tcPr>
            <w:tcW w:w="24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601C9B" w14:textId="77777777" w:rsidR="00D27655" w:rsidRDefault="00000000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喜欢的人数占全班总人数的几分之几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364850" w14:textId="77777777" w:rsidR="00D27655" w:rsidRDefault="00000000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object w:dxaOrig="281" w:dyaOrig="549" w14:anchorId="6F3D12E8">
                <v:shape id="_x0000_i1054" type="#_x0000_t75" alt="eqId8cc0f4e88a98b2b25320e4bed691342b" style="width:14.25pt;height:27.75pt" o:ole="">
                  <v:imagedata r:id="rId15" o:title="eqId8cc0f4e88a98b2b25320e4bed691342b"/>
                </v:shape>
                <o:OLEObject Type="Embed" ProgID="Equation.DSMT4" ShapeID="_x0000_i1054" DrawAspect="Content" ObjectID="_1752152395" r:id="rId61"/>
              </w:objec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811561" w14:textId="77777777" w:rsidR="00D27655" w:rsidRDefault="00000000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object w:dxaOrig="193" w:dyaOrig="545" w14:anchorId="150B2DF8">
                <v:shape id="_x0000_i1055" type="#_x0000_t75" alt="eqId5e6486784415f3537c9a13556c05d893" style="width:9.75pt;height:27pt" o:ole="">
                  <v:imagedata r:id="rId62" o:title="eqId5e6486784415f3537c9a13556c05d893"/>
                </v:shape>
                <o:OLEObject Type="Embed" ProgID="Equation.DSMT4" ShapeID="_x0000_i1055" DrawAspect="Content" ObjectID="_1752152396" r:id="rId63"/>
              </w:objec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1E0EDE" w14:textId="77777777" w:rsidR="00D27655" w:rsidRDefault="00000000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object w:dxaOrig="211" w:dyaOrig="553" w14:anchorId="68EF34EB">
                <v:shape id="_x0000_i1056" type="#_x0000_t75" alt="eqId56d266a04f3dc7483eddbc26c5e487db" style="width:10.5pt;height:27.75pt" o:ole="">
                  <v:imagedata r:id="rId45" o:title="eqId56d266a04f3dc7483eddbc26c5e487db"/>
                </v:shape>
                <o:OLEObject Type="Embed" ProgID="Equation.DSMT4" ShapeID="_x0000_i1056" DrawAspect="Content" ObjectID="_1752152397" r:id="rId64"/>
              </w:object>
            </w:r>
          </w:p>
        </w:tc>
      </w:tr>
    </w:tbl>
    <w:p w14:paraId="05F014D6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1）观察表格，喜欢哪一种课外读物的人最多，为什么？</w:t>
      </w:r>
    </w:p>
    <w:p w14:paraId="665C0D30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2）根据以上调查数据，请提出一个数学问题，并进行解答。</w:t>
      </w:r>
    </w:p>
    <w:p w14:paraId="7472D429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74420E0B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2521C498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4．水果店原有水果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0" w:dyaOrig="544" w14:anchorId="3BCE138F">
          <v:shape id="_x0000_i1057" type="#_x0000_t75" alt="eqId8b2a698891d42c70b597f0da4f215f09" style="width:10.5pt;height:27pt" o:ole="">
            <v:imagedata r:id="rId55" o:title="eqId8b2a698891d42c70b597f0da4f215f09"/>
          </v:shape>
          <o:OLEObject Type="Embed" ProgID="Equation.DSMT4" ShapeID="_x0000_i1057" DrawAspect="Content" ObjectID="_1752152398" r:id="rId65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吨，卖出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45" w14:anchorId="6BD115E9">
          <v:shape id="_x0000_i1058" type="#_x0000_t75" alt="eqId5e6486784415f3537c9a13556c05d893" style="width:9.75pt;height:27pt" o:ole="">
            <v:imagedata r:id="rId62" o:title="eqId5e6486784415f3537c9a13556c05d893"/>
          </v:shape>
          <o:OLEObject Type="Embed" ProgID="Equation.DSMT4" ShapeID="_x0000_i1058" DrawAspect="Content" ObjectID="_1752152399" r:id="rId66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吨后，又运来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4F4277FE">
          <v:shape id="_x0000_i1059" type="#_x0000_t75" alt="eqIdf16d09692f7b0fb5633964437202d21d" style="width:14.25pt;height:27.75pt" o:ole="">
            <v:imagedata r:id="rId67" o:title="eqIdf16d09692f7b0fb5633964437202d21d"/>
          </v:shape>
          <o:OLEObject Type="Embed" ProgID="Equation.DSMT4" ShapeID="_x0000_i1059" DrawAspect="Content" ObjectID="_1752152400" r:id="rId68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吨，水果店现有水果多少吨？</w:t>
      </w:r>
    </w:p>
    <w:p w14:paraId="1B7FB3CB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D212B8C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4C904132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5．施工队四月份原计划筑路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580" w:dyaOrig="554" w14:anchorId="440217ED">
          <v:shape id="_x0000_i1060" type="#_x0000_t75" alt="eqId3951e9cd3b54d66010fcbf44ec811811" style="width:29.25pt;height:27.75pt" o:ole="">
            <v:imagedata r:id="rId69" o:title="eqId3951e9cd3b54d66010fcbf44ec811811"/>
          </v:shape>
          <o:OLEObject Type="Embed" ProgID="Equation.DSMT4" ShapeID="_x0000_i1060" DrawAspect="Content" ObjectID="_1752152401" r:id="rId7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结果上半月筑路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510" w:dyaOrig="536" w14:anchorId="1F5CB1F8">
          <v:shape id="_x0000_i1061" type="#_x0000_t75" alt="eqIdda283334788e1084792ab62db10ad4f7" style="width:25.5pt;height:27pt" o:ole="">
            <v:imagedata r:id="rId71" o:title="eqIdda283334788e1084792ab62db10ad4f7"/>
          </v:shape>
          <o:OLEObject Type="Embed" ProgID="Equation.DSMT4" ShapeID="_x0000_i1061" DrawAspect="Content" ObjectID="_1752152402" r:id="rId72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下半月筑路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580" w:dyaOrig="554" w14:anchorId="42244CE3">
          <v:shape id="_x0000_i1062" type="#_x0000_t75" alt="eqIdc2a719dfd9fd2bb90869d1321a85da46" style="width:29.25pt;height:27.75pt" o:ole="">
            <v:imagedata r:id="rId73" o:title="eqIdc2a719dfd9fd2bb90869d1321a85da46"/>
          </v:shape>
          <o:OLEObject Type="Embed" ProgID="Equation.DSMT4" ShapeID="_x0000_i1062" DrawAspect="Content" ObjectID="_1752152403" r:id="rId74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。实际超过计划多少千米？</w:t>
      </w:r>
    </w:p>
    <w:p w14:paraId="552202DD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14D4C11D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6．一根铁丝，第一次用去它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45" w14:anchorId="05A6797C">
          <v:shape id="_x0000_i1063" type="#_x0000_t75" alt="eqId5e6486784415f3537c9a13556c05d893" style="width:9.75pt;height:27pt" o:ole="">
            <v:imagedata r:id="rId62" o:title="eqId5e6486784415f3537c9a13556c05d893"/>
          </v:shape>
          <o:OLEObject Type="Embed" ProgID="Equation.DSMT4" ShapeID="_x0000_i1063" DrawAspect="Content" ObjectID="_1752152404" r:id="rId75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第二次比第一次多用去这根铁丝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5E8F356E">
          <v:shape id="_x0000_i1064" type="#_x0000_t75" alt="eqIdf16d09692f7b0fb5633964437202d21d" style="width:14.25pt;height:27.75pt" o:ole="">
            <v:imagedata r:id="rId67" o:title="eqIdf16d09692f7b0fb5633964437202d21d"/>
          </v:shape>
          <o:OLEObject Type="Embed" ProgID="Equation.DSMT4" ShapeID="_x0000_i1064" DrawAspect="Content" ObjectID="_1752152405" r:id="rId76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。两次一共用去这根铁丝的几分之几？</w:t>
      </w:r>
    </w:p>
    <w:p w14:paraId="41012D6F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6538C221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4D7C5EC7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7．甲、乙两个工程队合修一条长20km的公路，甲工程队已经修了这条公路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41" w14:anchorId="37019D52">
          <v:shape id="_x0000_i1065" type="#_x0000_t75" alt="eqIdd33adb74906403b0b00fcbd9fa691d8b" style="width:10.5pt;height:27pt" o:ole="">
            <v:imagedata r:id="rId58" o:title="eqIdd33adb74906403b0b00fcbd9fa691d8b"/>
          </v:shape>
          <o:OLEObject Type="Embed" ProgID="Equation.DSMT4" ShapeID="_x0000_i1065" DrawAspect="Content" ObjectID="_1752152406" r:id="rId77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乙工程队修了这条公路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75" w:dyaOrig="497" w14:anchorId="53FD1CE4">
          <v:shape id="_x0000_i1066" type="#_x0000_t75" alt="eqId69ee3c61d2298e75fc4f1643f8ebc2e4" style="width:9pt;height:24.75pt" o:ole="">
            <v:imagedata r:id="rId51" o:title="eqId69ee3c61d2298e75fc4f1643f8ebc2e4"/>
          </v:shape>
          <o:OLEObject Type="Embed" ProgID="Equation.DSMT4" ShapeID="_x0000_i1066" DrawAspect="Content" ObjectID="_1752152407" r:id="rId78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还剩下这条公路的几分之几没修？</w:t>
      </w:r>
    </w:p>
    <w:p w14:paraId="374CDC9F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1AB8A1EC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38288C43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8．五年级</w:t>
      </w:r>
      <w:proofErr w:type="gramStart"/>
      <w:r>
        <w:rPr>
          <w:rFonts w:ascii="微软雅黑" w:eastAsia="微软雅黑" w:hAnsi="微软雅黑" w:cs="微软雅黑" w:hint="eastAsia"/>
          <w:sz w:val="26"/>
          <w:szCs w:val="26"/>
        </w:rPr>
        <w:t>三个班捡垃圾</w:t>
      </w:r>
      <w:proofErr w:type="gramEnd"/>
      <w:r>
        <w:rPr>
          <w:rFonts w:ascii="微软雅黑" w:eastAsia="微软雅黑" w:hAnsi="微软雅黑" w:cs="微软雅黑" w:hint="eastAsia"/>
          <w:sz w:val="26"/>
          <w:szCs w:val="26"/>
        </w:rPr>
        <w:t>，一班比二班多捡了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304A4952">
          <v:shape id="_x0000_i1067" type="#_x0000_t75" alt="eqId0d41840af35e218a5639a2eff4d80b54" style="width:14.25pt;height:27.75pt" o:ole="">
            <v:imagedata r:id="rId79" o:title="eqId0d41840af35e218a5639a2eff4d80b54"/>
          </v:shape>
          <o:OLEObject Type="Embed" ProgID="Equation.DSMT4" ShapeID="_x0000_i1067" DrawAspect="Content" ObjectID="_1752152408" r:id="rId8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，三班比</w:t>
      </w:r>
      <w:proofErr w:type="gramStart"/>
      <w:r>
        <w:rPr>
          <w:rFonts w:ascii="微软雅黑" w:eastAsia="微软雅黑" w:hAnsi="微软雅黑" w:cs="微软雅黑" w:hint="eastAsia"/>
          <w:sz w:val="26"/>
          <w:szCs w:val="26"/>
        </w:rPr>
        <w:t>二班少捡了</w:t>
      </w:r>
      <w:proofErr w:type="gramEnd"/>
      <w:r>
        <w:rPr>
          <w:rFonts w:ascii="微软雅黑" w:eastAsia="微软雅黑" w:hAnsi="微软雅黑" w:cs="微软雅黑" w:hint="eastAsia"/>
          <w:sz w:val="26"/>
          <w:szCs w:val="26"/>
        </w:rPr>
        <w:object w:dxaOrig="299" w:dyaOrig="507" w14:anchorId="2CEB973F">
          <v:shape id="_x0000_i1068" type="#_x0000_t75" alt="eqId137cf59078a63a7eed84fbcc223794c1" style="width:15pt;height:25.5pt" o:ole="">
            <v:imagedata r:id="rId81" o:title="eqId137cf59078a63a7eed84fbcc223794c1"/>
          </v:shape>
          <o:OLEObject Type="Embed" ProgID="Equation.DSMT4" ShapeID="_x0000_i1068" DrawAspect="Content" ObjectID="_1752152409" r:id="rId82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。一班与</w:t>
      </w:r>
      <w:proofErr w:type="gramStart"/>
      <w:r>
        <w:rPr>
          <w:rFonts w:ascii="微软雅黑" w:eastAsia="微软雅黑" w:hAnsi="微软雅黑" w:cs="微软雅黑" w:hint="eastAsia"/>
          <w:sz w:val="26"/>
          <w:szCs w:val="26"/>
        </w:rPr>
        <w:t>三班所捡的</w:t>
      </w:r>
      <w:proofErr w:type="gramEnd"/>
      <w:r>
        <w:rPr>
          <w:rFonts w:ascii="微软雅黑" w:eastAsia="微软雅黑" w:hAnsi="微软雅黑" w:cs="微软雅黑" w:hint="eastAsia"/>
          <w:sz w:val="26"/>
          <w:szCs w:val="26"/>
        </w:rPr>
        <w:t>垃圾相差多少千克？</w:t>
      </w:r>
    </w:p>
    <w:p w14:paraId="0699C2A8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53CD521D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6D40D63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9．大张超市运来一批西瓜，第一天卖出这批西瓜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477" w14:anchorId="65161829">
          <v:shape id="_x0000_i1069" type="#_x0000_t75" alt="eqIdbf31876698721a199c7c53c6b320aa86" style="width:9.75pt;height:24pt" o:ole="">
            <v:imagedata r:id="rId83" o:title="eqIdbf31876698721a199c7c53c6b320aa86"/>
          </v:shape>
          <o:OLEObject Type="Embed" ProgID="Equation.DSMT4" ShapeID="_x0000_i1069" DrawAspect="Content" ObjectID="_1752152410" r:id="rId84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第二天卖出这批西瓜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53" w14:anchorId="1BA9D9A7">
          <v:shape id="_x0000_i1070" type="#_x0000_t75" alt="eqId56d266a04f3dc7483eddbc26c5e487db" style="width:10.5pt;height:27.75pt" o:ole="">
            <v:imagedata r:id="rId45" o:title="eqId56d266a04f3dc7483eddbc26c5e487db"/>
          </v:shape>
          <o:OLEObject Type="Embed" ProgID="Equation.DSMT4" ShapeID="_x0000_i1070" DrawAspect="Content" ObjectID="_1752152411" r:id="rId85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还剩下这批西瓜的几分之几？</w:t>
      </w:r>
    </w:p>
    <w:p w14:paraId="10124331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27A8796E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5474782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0．某师范附属小学开展“品味书香、用心阅读”读书节活动，五（1）班全员参与，</w:t>
      </w:r>
      <w:proofErr w:type="gramStart"/>
      <w:r>
        <w:rPr>
          <w:rFonts w:ascii="微软雅黑" w:eastAsia="微软雅黑" w:hAnsi="微软雅黑" w:cs="微软雅黑" w:hint="eastAsia"/>
          <w:sz w:val="26"/>
          <w:szCs w:val="26"/>
        </w:rPr>
        <w:t>每人报</w:t>
      </w:r>
      <w:proofErr w:type="gramEnd"/>
      <w:r>
        <w:rPr>
          <w:rFonts w:ascii="微软雅黑" w:eastAsia="微软雅黑" w:hAnsi="微软雅黑" w:cs="微软雅黑" w:hint="eastAsia"/>
          <w:sz w:val="26"/>
          <w:szCs w:val="26"/>
        </w:rPr>
        <w:t>1项，参加朗诵展示的人数占全班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53" w14:anchorId="5E0F9FB4">
          <v:shape id="_x0000_i1071" type="#_x0000_t75" alt="eqId56d266a04f3dc7483eddbc26c5e487db" style="width:10.5pt;height:27.75pt" o:ole="">
            <v:imagedata r:id="rId45" o:title="eqId56d266a04f3dc7483eddbc26c5e487db"/>
          </v:shape>
          <o:OLEObject Type="Embed" ProgID="Equation.DSMT4" ShapeID="_x0000_i1071" DrawAspect="Content" ObjectID="_1752152412" r:id="rId86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参加课本剧的人数占全班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186E9389">
          <v:shape id="_x0000_i1072" type="#_x0000_t75" alt="eqIdf16d09692f7b0fb5633964437202d21d" style="width:14.25pt;height:27.75pt" o:ole="">
            <v:imagedata r:id="rId67" o:title="eqIdf16d09692f7b0fb5633964437202d21d"/>
          </v:shape>
          <o:OLEObject Type="Embed" ProgID="Equation.DSMT4" ShapeID="_x0000_i1072" DrawAspect="Content" ObjectID="_1752152413" r:id="rId87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剩下的都参加读书感悟展示。参加读书感悟展示的人数占全班的几分之几？</w:t>
      </w:r>
    </w:p>
    <w:p w14:paraId="1A8EF1D6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78E06DA3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54DB10AE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1．两包糖第一包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63" w14:anchorId="651EABC2">
          <v:shape id="_x0000_i1073" type="#_x0000_t75" alt="eqIdf558992e649b93ee36f37513781311a8" style="width:14.25pt;height:28.5pt" o:ole="">
            <v:imagedata r:id="rId88" o:title="eqIdf558992e649b93ee36f37513781311a8"/>
          </v:shape>
          <o:OLEObject Type="Embed" ProgID="Equation.DSMT4" ShapeID="_x0000_i1073" DrawAspect="Content" ObjectID="_1752152414" r:id="rId89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，比第二包少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53" w14:anchorId="64B02C22">
          <v:shape id="_x0000_i1074" type="#_x0000_t75" alt="eqId56d266a04f3dc7483eddbc26c5e487db" style="width:10.5pt;height:27.75pt" o:ole="">
            <v:imagedata r:id="rId45" o:title="eqId56d266a04f3dc7483eddbc26c5e487db"/>
          </v:shape>
          <o:OLEObject Type="Embed" ProgID="Equation.DSMT4" ShapeID="_x0000_i1074" DrawAspect="Content" ObjectID="_1752152415" r:id="rId9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，第二包重多少千克？两包共重多少千克？</w:t>
      </w:r>
    </w:p>
    <w:p w14:paraId="731BD6D3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E0D40E9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2．实验小学的学生参加各种兴趣活动的情况如图。</w:t>
      </w:r>
    </w:p>
    <w:p w14:paraId="2D7FDF9F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lastRenderedPageBreak/>
        <w:drawing>
          <wp:inline distT="0" distB="0" distL="114300" distR="114300" wp14:anchorId="5599FB74" wp14:editId="0F506896">
            <wp:extent cx="1666875" cy="2038350"/>
            <wp:effectExtent l="0" t="0" r="9525" b="381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29A59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1）参加球类、手工、舞蹈的人数共占兴趣活动总人数的几分之几？</w:t>
      </w:r>
    </w:p>
    <w:p w14:paraId="67D81C06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2）参加乐器的人数</w:t>
      </w:r>
      <w:proofErr w:type="gramStart"/>
      <w:r>
        <w:rPr>
          <w:rFonts w:ascii="微软雅黑" w:eastAsia="微软雅黑" w:hAnsi="微软雅黑" w:cs="微软雅黑" w:hint="eastAsia"/>
          <w:sz w:val="26"/>
          <w:szCs w:val="26"/>
        </w:rPr>
        <w:t>占兴趣</w:t>
      </w:r>
      <w:proofErr w:type="gramEnd"/>
      <w:r>
        <w:rPr>
          <w:rFonts w:ascii="微软雅黑" w:eastAsia="微软雅黑" w:hAnsi="微软雅黑" w:cs="微软雅黑" w:hint="eastAsia"/>
          <w:sz w:val="26"/>
          <w:szCs w:val="26"/>
        </w:rPr>
        <w:t>活动总人数的几分之几？</w:t>
      </w:r>
    </w:p>
    <w:p w14:paraId="68B80E42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7807F262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63EA95D5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3．世界读书日这一天，</w:t>
      </w:r>
      <w:proofErr w:type="gramStart"/>
      <w:r>
        <w:rPr>
          <w:rFonts w:ascii="微软雅黑" w:eastAsia="微软雅黑" w:hAnsi="微软雅黑" w:cs="微软雅黑" w:hint="eastAsia"/>
          <w:sz w:val="26"/>
          <w:szCs w:val="26"/>
        </w:rPr>
        <w:t>嘉宏看《马小跳玩数学》</w:t>
      </w:r>
      <w:proofErr w:type="gramEnd"/>
      <w:r>
        <w:rPr>
          <w:rFonts w:ascii="微软雅黑" w:eastAsia="微软雅黑" w:hAnsi="微软雅黑" w:cs="微软雅黑" w:hint="eastAsia"/>
          <w:sz w:val="26"/>
          <w:szCs w:val="26"/>
        </w:rPr>
        <w:t>这本书，上午看了全书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1AC8F4FF">
          <v:shape id="_x0000_i1075" type="#_x0000_t75" alt="eqIdca83504e351d7516f61a3052d7a31859" style="width:14.25pt;height:27.75pt" o:ole="">
            <v:imagedata r:id="rId23" o:title="eqIdca83504e351d7516f61a3052d7a31859"/>
          </v:shape>
          <o:OLEObject Type="Embed" ProgID="Equation.DSMT4" ShapeID="_x0000_i1075" DrawAspect="Content" ObjectID="_1752152416" r:id="rId92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下午看了全书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41" w14:anchorId="2A6B9E73">
          <v:shape id="_x0000_i1076" type="#_x0000_t75" alt="eqIdd33adb74906403b0b00fcbd9fa691d8b" style="width:10.5pt;height:27pt" o:ole="">
            <v:imagedata r:id="rId58" o:title="eqIdd33adb74906403b0b00fcbd9fa691d8b"/>
          </v:shape>
          <o:OLEObject Type="Embed" ProgID="Equation.DSMT4" ShapeID="_x0000_i1076" DrawAspect="Content" ObjectID="_1752152417" r:id="rId93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晚上看的和下午同样多，还剩下全书的多少没有看？</w:t>
      </w:r>
    </w:p>
    <w:p w14:paraId="3982EC83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6EB83926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2C7565A9" w14:textId="77777777" w:rsidR="00D27655" w:rsidRDefault="00000000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淘气和笑笑包装礼品盒。淘气用去了一根彩带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422" w14:anchorId="7DAA6403">
          <v:shape id="_x0000_i1077" type="#_x0000_t75" alt="eqIdf89eef3148f2d4d09379767b4af69132" style="width:10.5pt;height:21pt" o:ole="">
            <v:imagedata r:id="rId20" o:title="eqIdf89eef3148f2d4d09379767b4af69132"/>
          </v:shape>
          <o:OLEObject Type="Embed" ProgID="Equation.DSMT4" ShapeID="_x0000_i1077" DrawAspect="Content" ObjectID="_1752152418" r:id="rId94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，笑笑用去了这根彩带的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29" w14:anchorId="0CCBB6D0">
          <v:shape id="_x0000_i1078" type="#_x0000_t75" alt="eqId4dac452fbb5ef6dd653e7fbbef639484" style="width:9.75pt;height:26.25pt" o:ole="">
            <v:imagedata r:id="rId43" o:title="eqId4dac452fbb5ef6dd653e7fbbef639484"/>
          </v:shape>
          <o:OLEObject Type="Embed" ProgID="Equation.DSMT4" ShapeID="_x0000_i1078" DrawAspect="Content" ObjectID="_1752152419" r:id="rId95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。他们一共用去这根彩带的几分之几？淘气比笑笑多用去这根彩带的几分之几？</w:t>
      </w:r>
    </w:p>
    <w:p w14:paraId="2EC9CBCD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0E9C5549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1E8094E2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45DC60E4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327DECE9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23F67792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4155D61C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1503C13F" w14:textId="77777777" w:rsidR="00D27655" w:rsidRDefault="00000000">
      <w:pPr>
        <w:jc w:val="center"/>
        <w:textAlignment w:val="center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参考答案：</w:t>
      </w:r>
    </w:p>
    <w:p w14:paraId="4C1955E4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387" w:dyaOrig="544" w14:anchorId="7E30F671">
          <v:shape id="_x0000_i1079" type="#_x0000_t75" alt="eqIdd0e03bbc69338713a09bd98f25683776" style="width:19.5pt;height:27pt" o:ole="">
            <v:imagedata r:id="rId96" o:title="eqIdd0e03bbc69338713a09bd98f25683776"/>
          </v:shape>
          <o:OLEObject Type="Embed" ProgID="Equation.DSMT4" ShapeID="_x0000_i1079" DrawAspect="Content" ObjectID="_1752152420" r:id="rId97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米</w:t>
      </w:r>
    </w:p>
    <w:p w14:paraId="0300FB07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2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369" w:dyaOrig="540" w14:anchorId="376B45B0">
          <v:shape id="_x0000_i1080" type="#_x0000_t75" alt="eqId5c700677df06a269f30f474808ab9c7e" style="width:18.75pt;height:27pt" o:ole="">
            <v:imagedata r:id="rId98" o:title="eqId5c700677df06a269f30f474808ab9c7e"/>
          </v:shape>
          <o:OLEObject Type="Embed" ProgID="Equation.DSMT4" ShapeID="_x0000_i1080" DrawAspect="Content" ObjectID="_1752152421" r:id="rId99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</w:t>
      </w:r>
    </w:p>
    <w:p w14:paraId="57AADDEF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295D3580">
          <v:shape id="_x0000_i1081" type="#_x0000_t75" alt="eqId4401b1421c08e525643180aef3f6dadd" style="width:14.25pt;height:27.75pt" o:ole="">
            <v:imagedata r:id="rId100" o:title="eqId4401b1421c08e525643180aef3f6dadd"/>
          </v:shape>
          <o:OLEObject Type="Embed" ProgID="Equation.DSMT4" ShapeID="_x0000_i1081" DrawAspect="Content" ObjectID="_1752152422" r:id="rId101"/>
        </w:object>
      </w:r>
    </w:p>
    <w:p w14:paraId="511101FA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4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316" w:dyaOrig="533" w14:anchorId="77DA2AB1">
          <v:shape id="_x0000_i1082" type="#_x0000_t75" alt="eqIdde977c4fbc5e48506a965babf37613d3" style="width:15.75pt;height:27pt" o:ole="">
            <v:imagedata r:id="rId102" o:title="eqIdde977c4fbc5e48506a965babf37613d3"/>
          </v:shape>
          <o:OLEObject Type="Embed" ProgID="Equation.DSMT4" ShapeID="_x0000_i1082" DrawAspect="Content" ObjectID="_1752152423" r:id="rId103"/>
        </w:object>
      </w:r>
    </w:p>
    <w:p w14:paraId="1485B0BC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5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63" w:dyaOrig="488" w14:anchorId="07A4B52D">
          <v:shape id="_x0000_i1083" type="#_x0000_t75" alt="eqId139e201f2295ed34d96183f7c467580f" style="width:13.5pt;height:24.75pt" o:ole="">
            <v:imagedata r:id="rId104" o:title="eqId139e201f2295ed34d96183f7c467580f"/>
          </v:shape>
          <o:OLEObject Type="Embed" ProgID="Equation.DSMT4" ShapeID="_x0000_i1083" DrawAspect="Content" ObjectID="_1752152424" r:id="rId105"/>
        </w:object>
      </w:r>
    </w:p>
    <w:p w14:paraId="67D9D8C3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6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422" w:dyaOrig="543" w14:anchorId="54C72FFA">
          <v:shape id="_x0000_i1084" type="#_x0000_t75" alt="eqId4220506f3ea233730b8835856f2cf67b" style="width:21pt;height:27pt" o:ole="">
            <v:imagedata r:id="rId106" o:title="eqId4220506f3ea233730b8835856f2cf67b"/>
          </v:shape>
          <o:OLEObject Type="Embed" ProgID="Equation.DSMT4" ShapeID="_x0000_i1084" DrawAspect="Content" ObjectID="_1752152425" r:id="rId107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米</w:t>
      </w:r>
    </w:p>
    <w:p w14:paraId="2B5DA116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7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49" w14:anchorId="78885F3C">
          <v:shape id="_x0000_i1085" type="#_x0000_t75" alt="eqIdeac97e6740365c85ad857aff85cefbe5" style="width:9.75pt;height:27.75pt" o:ole="">
            <v:imagedata r:id="rId27" o:title="eqIdeac97e6740365c85ad857aff85cefbe5"/>
          </v:shape>
          <o:OLEObject Type="Embed" ProgID="Equation.DSMT4" ShapeID="_x0000_i1085" DrawAspect="Content" ObjectID="_1752152426" r:id="rId108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小时</w:t>
      </w:r>
    </w:p>
    <w:p w14:paraId="41F98037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8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22BA83B3">
          <v:shape id="_x0000_i1086" type="#_x0000_t75" alt="eqIdf16d09692f7b0fb5633964437202d21d" style="width:14.25pt;height:27.75pt" o:ole="">
            <v:imagedata r:id="rId67" o:title="eqIdf16d09692f7b0fb5633964437202d21d"/>
          </v:shape>
          <o:OLEObject Type="Embed" ProgID="Equation.DSMT4" ShapeID="_x0000_i1086" DrawAspect="Content" ObjectID="_1752152427" r:id="rId109"/>
        </w:object>
      </w:r>
    </w:p>
    <w:p w14:paraId="1BB892CD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9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63" w:dyaOrig="488" w14:anchorId="685B2A17">
          <v:shape id="_x0000_i1087" type="#_x0000_t75" alt="eqId139e201f2295ed34d96183f7c467580f" style="width:13.5pt;height:24.75pt" o:ole="">
            <v:imagedata r:id="rId104" o:title="eqId139e201f2295ed34d96183f7c467580f"/>
          </v:shape>
          <o:OLEObject Type="Embed" ProgID="Equation.DSMT4" ShapeID="_x0000_i1087" DrawAspect="Content" ObjectID="_1752152428" r:id="rId11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米</w:t>
      </w:r>
    </w:p>
    <w:p w14:paraId="12E48DA1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0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0C6A99D0">
          <v:shape id="_x0000_i1088" type="#_x0000_t75" alt="eqId0d41840af35e218a5639a2eff4d80b54" style="width:14.25pt;height:27.75pt" o:ole="">
            <v:imagedata r:id="rId79" o:title="eqId0d41840af35e218a5639a2eff4d80b54"/>
          </v:shape>
          <o:OLEObject Type="Embed" ProgID="Equation.DSMT4" ShapeID="_x0000_i1088" DrawAspect="Content" ObjectID="_1752152429" r:id="rId111"/>
        </w:object>
      </w:r>
    </w:p>
    <w:p w14:paraId="651A1415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1．对，理由见详解</w:t>
      </w:r>
    </w:p>
    <w:p w14:paraId="3481451E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2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316" w:dyaOrig="545" w14:anchorId="709B71CA">
          <v:shape id="_x0000_i1089" type="#_x0000_t75" alt="eqId8df20d5ce50efa2d2daae9fed2fd9251" style="width:15.75pt;height:27pt" o:ole="">
            <v:imagedata r:id="rId112" o:title="eqId8df20d5ce50efa2d2daae9fed2fd9251"/>
          </v:shape>
          <o:OLEObject Type="Embed" ProgID="Equation.DSMT4" ShapeID="_x0000_i1089" DrawAspect="Content" ObjectID="_1752152430" r:id="rId113"/>
        </w:object>
      </w:r>
    </w:p>
    <w:p w14:paraId="5E45616B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3．（1）科普类；因为科普类的人数占全班总人数的占比是最大的；（2）喜欢童话类的人数和喜欢历史类的人数共占全班总人数的几分之几；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16693930">
          <v:shape id="_x0000_i1090" type="#_x0000_t75" alt="eqIdf16d09692f7b0fb5633964437202d21d" style="width:14.25pt;height:27.75pt" o:ole="">
            <v:imagedata r:id="rId67" o:title="eqIdf16d09692f7b0fb5633964437202d21d"/>
          </v:shape>
          <o:OLEObject Type="Embed" ProgID="Equation.DSMT4" ShapeID="_x0000_i1090" DrawAspect="Content" ObjectID="_1752152431" r:id="rId114"/>
        </w:object>
      </w:r>
    </w:p>
    <w:p w14:paraId="26B737B0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4．1吨</w:t>
      </w:r>
    </w:p>
    <w:p w14:paraId="5DE03167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5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598" w:dyaOrig="546" w14:anchorId="5DC3A201">
          <v:shape id="_x0000_i1091" type="#_x0000_t75" alt="eqId6be19fd7d0b9c834876a68a4f9069e1d" style="width:30pt;height:27pt" o:ole="">
            <v:imagedata r:id="rId115" o:title="eqId6be19fd7d0b9c834876a68a4f9069e1d"/>
          </v:shape>
          <o:OLEObject Type="Embed" ProgID="Equation.DSMT4" ShapeID="_x0000_i1091" DrawAspect="Content" ObjectID="_1752152432" r:id="rId116"/>
        </w:object>
      </w:r>
    </w:p>
    <w:p w14:paraId="7CD42DC8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6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0" w:dyaOrig="544" w14:anchorId="352AE9B7">
          <v:shape id="_x0000_i1092" type="#_x0000_t75" alt="eqId8b2a698891d42c70b597f0da4f215f09" style="width:10.5pt;height:27pt" o:ole="">
            <v:imagedata r:id="rId55" o:title="eqId8b2a698891d42c70b597f0da4f215f09"/>
          </v:shape>
          <o:OLEObject Type="Embed" ProgID="Equation.DSMT4" ShapeID="_x0000_i1092" DrawAspect="Content" ObjectID="_1752152433" r:id="rId117"/>
        </w:object>
      </w:r>
    </w:p>
    <w:p w14:paraId="72ED4B0A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7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316" w:dyaOrig="533" w14:anchorId="4A54D3CB">
          <v:shape id="_x0000_i1093" type="#_x0000_t75" alt="eqIdde977c4fbc5e48506a965babf37613d3" style="width:15.75pt;height:27pt" o:ole="">
            <v:imagedata r:id="rId102" o:title="eqIdde977c4fbc5e48506a965babf37613d3"/>
          </v:shape>
          <o:OLEObject Type="Embed" ProgID="Equation.DSMT4" ShapeID="_x0000_i1093" DrawAspect="Content" ObjectID="_1752152434" r:id="rId118"/>
        </w:object>
      </w:r>
    </w:p>
    <w:p w14:paraId="1464A25E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8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316" w:dyaOrig="541" w14:anchorId="334DE312">
          <v:shape id="_x0000_i1094" type="#_x0000_t75" alt="eqIda124981d343079822d262441974fa92a" style="width:15.75pt;height:27pt" o:ole="">
            <v:imagedata r:id="rId119" o:title="eqIda124981d343079822d262441974fa92a"/>
          </v:shape>
          <o:OLEObject Type="Embed" ProgID="Equation.DSMT4" ShapeID="_x0000_i1094" DrawAspect="Content" ObjectID="_1752152435" r:id="rId12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</w:t>
      </w:r>
    </w:p>
    <w:p w14:paraId="73B59AA1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9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99" w:dyaOrig="555" w14:anchorId="4E0CF896">
          <v:shape id="_x0000_i1095" type="#_x0000_t75" alt="eqId09d7abf02717d6e59d8a64a65a87c412" style="width:15pt;height:27.75pt" o:ole="">
            <v:imagedata r:id="rId121" o:title="eqId09d7abf02717d6e59d8a64a65a87c412"/>
          </v:shape>
          <o:OLEObject Type="Embed" ProgID="Equation.DSMT4" ShapeID="_x0000_i1095" DrawAspect="Content" ObjectID="_1752152436" r:id="rId122"/>
        </w:object>
      </w:r>
    </w:p>
    <w:p w14:paraId="18FA1252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0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29" w14:anchorId="62A98488">
          <v:shape id="_x0000_i1096" type="#_x0000_t75" alt="eqId4dac452fbb5ef6dd653e7fbbef639484" style="width:9.75pt;height:26.25pt" o:ole="">
            <v:imagedata r:id="rId43" o:title="eqId4dac452fbb5ef6dd653e7fbbef639484"/>
          </v:shape>
          <o:OLEObject Type="Embed" ProgID="Equation.DSMT4" ShapeID="_x0000_i1096" DrawAspect="Content" ObjectID="_1752152437" r:id="rId123"/>
        </w:object>
      </w:r>
    </w:p>
    <w:p w14:paraId="4C9D82C5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1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316" w:dyaOrig="541" w14:anchorId="1C4E40C8">
          <v:shape id="_x0000_i1097" type="#_x0000_t75" alt="eqId4d85a77390ad0de0a7ae90198499cb7a" style="width:15.75pt;height:27pt" o:ole="">
            <v:imagedata r:id="rId124" o:title="eqId4d85a77390ad0de0a7ae90198499cb7a"/>
          </v:shape>
          <o:OLEObject Type="Embed" ProgID="Equation.DSMT4" ShapeID="_x0000_i1097" DrawAspect="Content" ObjectID="_1752152438" r:id="rId125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；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316" w:dyaOrig="538" w14:anchorId="0117F74D">
          <v:shape id="_x0000_i1098" type="#_x0000_t75" alt="eqIdf027c56db4d8e7d343334de621211df5" style="width:15.75pt;height:27pt" o:ole="">
            <v:imagedata r:id="rId126" o:title="eqIdf027c56db4d8e7d343334de621211df5"/>
          </v:shape>
          <o:OLEObject Type="Embed" ProgID="Equation.DSMT4" ShapeID="_x0000_i1098" DrawAspect="Content" ObjectID="_1752152439" r:id="rId127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千克</w:t>
      </w:r>
    </w:p>
    <w:p w14:paraId="51AE9522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2．（1）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0F76F2C2">
          <v:shape id="_x0000_i1099" type="#_x0000_t75" alt="eqIdf5b8b87ec7ef3c646a7ae65a64d24c94" style="width:14.25pt;height:27.75pt" o:ole="">
            <v:imagedata r:id="rId128" o:title="eqIdf5b8b87ec7ef3c646a7ae65a64d24c94"/>
          </v:shape>
          <o:OLEObject Type="Embed" ProgID="Equation.DSMT4" ShapeID="_x0000_i1099" DrawAspect="Content" ObjectID="_1752152440" r:id="rId129"/>
        </w:object>
      </w:r>
    </w:p>
    <w:p w14:paraId="319C23D3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2）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11" w:dyaOrig="541" w14:anchorId="614BAF47">
          <v:shape id="_x0000_i1100" type="#_x0000_t75" alt="eqId1985174e05ad371e13cf24d244423da4" style="width:10.5pt;height:27pt" o:ole="">
            <v:imagedata r:id="rId130" o:title="eqId1985174e05ad371e13cf24d244423da4"/>
          </v:shape>
          <o:OLEObject Type="Embed" ProgID="Equation.DSMT4" ShapeID="_x0000_i1100" DrawAspect="Content" ObjectID="_1752152441" r:id="rId131"/>
        </w:object>
      </w:r>
    </w:p>
    <w:p w14:paraId="4E1733C3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3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281" w:dyaOrig="549" w14:anchorId="2F9021FB">
          <v:shape id="_x0000_i1101" type="#_x0000_t75" alt="eqIdca83504e351d7516f61a3052d7a31859" style="width:14.25pt;height:27.75pt" o:ole="">
            <v:imagedata r:id="rId23" o:title="eqIdca83504e351d7516f61a3052d7a31859"/>
          </v:shape>
          <o:OLEObject Type="Embed" ProgID="Equation.DSMT4" ShapeID="_x0000_i1101" DrawAspect="Content" ObjectID="_1752152442" r:id="rId132"/>
        </w:object>
      </w:r>
    </w:p>
    <w:p w14:paraId="6B299F12" w14:textId="77777777" w:rsidR="00D27655" w:rsidRDefault="00000000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24．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29" w14:anchorId="47745A9F">
          <v:shape id="_x0000_i1102" type="#_x0000_t75" alt="eqId7c6c7567972273b4ba733b47bf9d5408" style="width:9.75pt;height:26.25pt" o:ole="">
            <v:imagedata r:id="rId133" o:title="eqId7c6c7567972273b4ba733b47bf9d5408"/>
          </v:shape>
          <o:OLEObject Type="Embed" ProgID="Equation.DSMT4" ShapeID="_x0000_i1102" DrawAspect="Content" ObjectID="_1752152443" r:id="rId134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object w:dxaOrig="193" w:dyaOrig="545" w14:anchorId="55C567B1">
          <v:shape id="_x0000_i1103" type="#_x0000_t75" alt="eqId5e6486784415f3537c9a13556c05d893" style="width:9.75pt;height:27pt" o:ole="">
            <v:imagedata r:id="rId62" o:title="eqId5e6486784415f3537c9a13556c05d893"/>
          </v:shape>
          <o:OLEObject Type="Embed" ProgID="Equation.DSMT4" ShapeID="_x0000_i1103" DrawAspect="Content" ObjectID="_1752152444" r:id="rId135"/>
        </w:object>
      </w:r>
    </w:p>
    <w:p w14:paraId="36C87092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p w14:paraId="429374C5" w14:textId="77777777" w:rsidR="00D27655" w:rsidRDefault="00D27655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</w:p>
    <w:sectPr w:rsidR="00D27655">
      <w:headerReference w:type="default" r:id="rId136"/>
      <w:pgSz w:w="11907" w:h="16839"/>
      <w:pgMar w:top="720" w:right="720" w:bottom="720" w:left="720" w:header="340" w:footer="283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89738D" w14:textId="77777777" w:rsidR="00210C62" w:rsidRDefault="00210C62">
      <w:r>
        <w:separator/>
      </w:r>
    </w:p>
  </w:endnote>
  <w:endnote w:type="continuationSeparator" w:id="0">
    <w:p w14:paraId="1C5067EB" w14:textId="77777777" w:rsidR="00210C62" w:rsidRDefault="00210C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 ! important">
    <w:altName w:val="宋体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66354C" w14:textId="77777777" w:rsidR="00210C62" w:rsidRDefault="00210C62">
      <w:r>
        <w:separator/>
      </w:r>
    </w:p>
  </w:footnote>
  <w:footnote w:type="continuationSeparator" w:id="0">
    <w:p w14:paraId="64C80E88" w14:textId="77777777" w:rsidR="00210C62" w:rsidRDefault="00210C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1F2C2D" w14:textId="3C4AE946" w:rsidR="00D27655" w:rsidRPr="00D015CB" w:rsidRDefault="00000000" w:rsidP="00D015CB">
    <w:pPr>
      <w:pStyle w:val="a9"/>
    </w:pPr>
    <w:r w:rsidRPr="00D015CB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AE86D77"/>
    <w:multiLevelType w:val="singleLevel"/>
    <w:tmpl w:val="FAE86D77"/>
    <w:lvl w:ilvl="0">
      <w:start w:val="24"/>
      <w:numFmt w:val="decimal"/>
      <w:suff w:val="nothing"/>
      <w:lvlText w:val="%1．"/>
      <w:lvlJc w:val="left"/>
    </w:lvl>
  </w:abstractNum>
  <w:num w:numId="1" w16cid:durableId="12714015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zhhNDg5YWQyM2UwMWRjNmNkMTg2OTQ2OGRlODg3YWQifQ=="/>
  </w:docVars>
  <w:rsids>
    <w:rsidRoot w:val="00172A27"/>
    <w:rsid w:val="00043CA9"/>
    <w:rsid w:val="00066E49"/>
    <w:rsid w:val="000A38C4"/>
    <w:rsid w:val="000B39B8"/>
    <w:rsid w:val="000C77BD"/>
    <w:rsid w:val="000E42ED"/>
    <w:rsid w:val="000F5D7E"/>
    <w:rsid w:val="000F6968"/>
    <w:rsid w:val="001041F4"/>
    <w:rsid w:val="00116D57"/>
    <w:rsid w:val="00151E97"/>
    <w:rsid w:val="001668BA"/>
    <w:rsid w:val="00172A27"/>
    <w:rsid w:val="00193DCE"/>
    <w:rsid w:val="001E27EB"/>
    <w:rsid w:val="001F59AF"/>
    <w:rsid w:val="00210C62"/>
    <w:rsid w:val="00213304"/>
    <w:rsid w:val="00222E7F"/>
    <w:rsid w:val="00235FE1"/>
    <w:rsid w:val="0028469A"/>
    <w:rsid w:val="00287DA8"/>
    <w:rsid w:val="002A29CB"/>
    <w:rsid w:val="002E4887"/>
    <w:rsid w:val="002F436D"/>
    <w:rsid w:val="00320C2F"/>
    <w:rsid w:val="00361289"/>
    <w:rsid w:val="003B0517"/>
    <w:rsid w:val="003C1BDA"/>
    <w:rsid w:val="003C4BE8"/>
    <w:rsid w:val="003F0629"/>
    <w:rsid w:val="003F2038"/>
    <w:rsid w:val="00404C30"/>
    <w:rsid w:val="0044695E"/>
    <w:rsid w:val="004508C4"/>
    <w:rsid w:val="004647EA"/>
    <w:rsid w:val="00492C91"/>
    <w:rsid w:val="004A454D"/>
    <w:rsid w:val="004F4DD5"/>
    <w:rsid w:val="0051323C"/>
    <w:rsid w:val="005233B6"/>
    <w:rsid w:val="00536B8E"/>
    <w:rsid w:val="00540524"/>
    <w:rsid w:val="00556218"/>
    <w:rsid w:val="00560447"/>
    <w:rsid w:val="00581307"/>
    <w:rsid w:val="00584F55"/>
    <w:rsid w:val="0059346C"/>
    <w:rsid w:val="005C3C33"/>
    <w:rsid w:val="005D2449"/>
    <w:rsid w:val="00622D7D"/>
    <w:rsid w:val="006819B9"/>
    <w:rsid w:val="006A63C1"/>
    <w:rsid w:val="006C1AC8"/>
    <w:rsid w:val="006E45E1"/>
    <w:rsid w:val="007352EF"/>
    <w:rsid w:val="00750E8C"/>
    <w:rsid w:val="007C74EC"/>
    <w:rsid w:val="007D4AFD"/>
    <w:rsid w:val="007D71C6"/>
    <w:rsid w:val="007F0E4B"/>
    <w:rsid w:val="007F689D"/>
    <w:rsid w:val="0083057D"/>
    <w:rsid w:val="00832E78"/>
    <w:rsid w:val="00896A0D"/>
    <w:rsid w:val="008A4D51"/>
    <w:rsid w:val="008B6BA8"/>
    <w:rsid w:val="008D61BE"/>
    <w:rsid w:val="008E09E5"/>
    <w:rsid w:val="008E5B1F"/>
    <w:rsid w:val="008F59DD"/>
    <w:rsid w:val="00900FE2"/>
    <w:rsid w:val="00941B73"/>
    <w:rsid w:val="00942E45"/>
    <w:rsid w:val="00946A57"/>
    <w:rsid w:val="00962E56"/>
    <w:rsid w:val="009C3C84"/>
    <w:rsid w:val="009E473C"/>
    <w:rsid w:val="009E498D"/>
    <w:rsid w:val="009E5B46"/>
    <w:rsid w:val="00A3072A"/>
    <w:rsid w:val="00A41746"/>
    <w:rsid w:val="00A43FBA"/>
    <w:rsid w:val="00A53DD5"/>
    <w:rsid w:val="00A73B8D"/>
    <w:rsid w:val="00A802D9"/>
    <w:rsid w:val="00A8460F"/>
    <w:rsid w:val="00AD1F39"/>
    <w:rsid w:val="00AF34B7"/>
    <w:rsid w:val="00B02033"/>
    <w:rsid w:val="00B17F14"/>
    <w:rsid w:val="00B44EE5"/>
    <w:rsid w:val="00B56279"/>
    <w:rsid w:val="00BA2781"/>
    <w:rsid w:val="00BF364E"/>
    <w:rsid w:val="00C11E52"/>
    <w:rsid w:val="00C13592"/>
    <w:rsid w:val="00C26BAE"/>
    <w:rsid w:val="00C329F3"/>
    <w:rsid w:val="00C7132F"/>
    <w:rsid w:val="00C96EC2"/>
    <w:rsid w:val="00CB0F63"/>
    <w:rsid w:val="00CB531C"/>
    <w:rsid w:val="00CB5D8B"/>
    <w:rsid w:val="00CF1FC7"/>
    <w:rsid w:val="00CF592E"/>
    <w:rsid w:val="00D015CB"/>
    <w:rsid w:val="00D27655"/>
    <w:rsid w:val="00D342BE"/>
    <w:rsid w:val="00D43D4B"/>
    <w:rsid w:val="00D50BCA"/>
    <w:rsid w:val="00D63BA1"/>
    <w:rsid w:val="00D82D7A"/>
    <w:rsid w:val="00D82F54"/>
    <w:rsid w:val="00DC198E"/>
    <w:rsid w:val="00DE0742"/>
    <w:rsid w:val="00DE5FE9"/>
    <w:rsid w:val="00E07243"/>
    <w:rsid w:val="00E458DA"/>
    <w:rsid w:val="00E553C0"/>
    <w:rsid w:val="00E75167"/>
    <w:rsid w:val="00EA67B2"/>
    <w:rsid w:val="00EA7F83"/>
    <w:rsid w:val="00ED538B"/>
    <w:rsid w:val="00EF6E49"/>
    <w:rsid w:val="00F01D16"/>
    <w:rsid w:val="00F15A76"/>
    <w:rsid w:val="00F160D6"/>
    <w:rsid w:val="00F36706"/>
    <w:rsid w:val="00F53D81"/>
    <w:rsid w:val="00FB2C25"/>
    <w:rsid w:val="00FD6902"/>
    <w:rsid w:val="00FD7519"/>
    <w:rsid w:val="00FF6B20"/>
    <w:rsid w:val="021148DE"/>
    <w:rsid w:val="06E53820"/>
    <w:rsid w:val="08D525B6"/>
    <w:rsid w:val="09754156"/>
    <w:rsid w:val="0CE9396B"/>
    <w:rsid w:val="0D2F4BFB"/>
    <w:rsid w:val="0EAE30A9"/>
    <w:rsid w:val="1292021F"/>
    <w:rsid w:val="139C147B"/>
    <w:rsid w:val="13DF0040"/>
    <w:rsid w:val="14C00D8E"/>
    <w:rsid w:val="14EF3AD1"/>
    <w:rsid w:val="15311706"/>
    <w:rsid w:val="155C217F"/>
    <w:rsid w:val="168D1E41"/>
    <w:rsid w:val="16B705E3"/>
    <w:rsid w:val="17E04FD9"/>
    <w:rsid w:val="17E666CF"/>
    <w:rsid w:val="18F325D1"/>
    <w:rsid w:val="19141B6C"/>
    <w:rsid w:val="1A2679B1"/>
    <w:rsid w:val="1A5B3835"/>
    <w:rsid w:val="1AF479DC"/>
    <w:rsid w:val="1BF25210"/>
    <w:rsid w:val="1C4D6BFB"/>
    <w:rsid w:val="1CB35B2E"/>
    <w:rsid w:val="1EAE62FE"/>
    <w:rsid w:val="1F987E90"/>
    <w:rsid w:val="200E7599"/>
    <w:rsid w:val="205C0FF6"/>
    <w:rsid w:val="20A8764F"/>
    <w:rsid w:val="23D45B51"/>
    <w:rsid w:val="23E4558F"/>
    <w:rsid w:val="23F9600E"/>
    <w:rsid w:val="258A5567"/>
    <w:rsid w:val="26885176"/>
    <w:rsid w:val="26A74C04"/>
    <w:rsid w:val="294D5428"/>
    <w:rsid w:val="2989501A"/>
    <w:rsid w:val="2A583963"/>
    <w:rsid w:val="2AD223C7"/>
    <w:rsid w:val="2B1F3A44"/>
    <w:rsid w:val="2C714093"/>
    <w:rsid w:val="2CC238A8"/>
    <w:rsid w:val="2E5362BE"/>
    <w:rsid w:val="2F7E3391"/>
    <w:rsid w:val="2FA50DE1"/>
    <w:rsid w:val="30474F2F"/>
    <w:rsid w:val="312E2915"/>
    <w:rsid w:val="33784FC0"/>
    <w:rsid w:val="34C31466"/>
    <w:rsid w:val="361033BE"/>
    <w:rsid w:val="36795C5B"/>
    <w:rsid w:val="372E306F"/>
    <w:rsid w:val="39553B40"/>
    <w:rsid w:val="3A445B32"/>
    <w:rsid w:val="3D9E0D97"/>
    <w:rsid w:val="3FCD52B1"/>
    <w:rsid w:val="40A57674"/>
    <w:rsid w:val="40C829B2"/>
    <w:rsid w:val="40F02370"/>
    <w:rsid w:val="41986DB6"/>
    <w:rsid w:val="41B1300D"/>
    <w:rsid w:val="41C07D44"/>
    <w:rsid w:val="4297523E"/>
    <w:rsid w:val="44441198"/>
    <w:rsid w:val="47C65622"/>
    <w:rsid w:val="4C6421D6"/>
    <w:rsid w:val="4E2D3327"/>
    <w:rsid w:val="504A5375"/>
    <w:rsid w:val="517E6A49"/>
    <w:rsid w:val="529979CE"/>
    <w:rsid w:val="54234308"/>
    <w:rsid w:val="55061E47"/>
    <w:rsid w:val="55CB642E"/>
    <w:rsid w:val="56F37F4E"/>
    <w:rsid w:val="593C7F48"/>
    <w:rsid w:val="595C6E91"/>
    <w:rsid w:val="5A6662DC"/>
    <w:rsid w:val="5BA707A0"/>
    <w:rsid w:val="5CF70ABE"/>
    <w:rsid w:val="5DB64E63"/>
    <w:rsid w:val="5DC540C3"/>
    <w:rsid w:val="61336B7D"/>
    <w:rsid w:val="625B329F"/>
    <w:rsid w:val="62762A00"/>
    <w:rsid w:val="658E1F0C"/>
    <w:rsid w:val="65CC109B"/>
    <w:rsid w:val="666F505A"/>
    <w:rsid w:val="67284585"/>
    <w:rsid w:val="67FC47A4"/>
    <w:rsid w:val="68187DFA"/>
    <w:rsid w:val="68F41ADA"/>
    <w:rsid w:val="69C3108F"/>
    <w:rsid w:val="6A0B6D0D"/>
    <w:rsid w:val="6BEE39B1"/>
    <w:rsid w:val="6C265990"/>
    <w:rsid w:val="6CD33C34"/>
    <w:rsid w:val="6D0C4237"/>
    <w:rsid w:val="6DF107CF"/>
    <w:rsid w:val="70CD1F5A"/>
    <w:rsid w:val="72987F45"/>
    <w:rsid w:val="731E1070"/>
    <w:rsid w:val="739E2969"/>
    <w:rsid w:val="73FF342A"/>
    <w:rsid w:val="74C47B8A"/>
    <w:rsid w:val="7CFA56EB"/>
    <w:rsid w:val="7D6019CF"/>
    <w:rsid w:val="7D6159EB"/>
    <w:rsid w:val="7DF01D52"/>
    <w:rsid w:val="7ED310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D6A51C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qFormat="1"/>
    <w:lsdException w:name="Followed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 w:cs="宋体"/>
      <w:szCs w:val="21"/>
    </w:r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qFormat/>
    <w:pPr>
      <w:spacing w:before="100" w:beforeAutospacing="1" w:after="100" w:afterAutospacing="1"/>
      <w:jc w:val="left"/>
    </w:pPr>
    <w:rPr>
      <w:kern w:val="0"/>
      <w:sz w:val="24"/>
    </w:rPr>
  </w:style>
  <w:style w:type="table" w:styleId="ac">
    <w:name w:val="Table Grid"/>
    <w:basedOn w:val="a1"/>
    <w:qFormat/>
    <w:pPr>
      <w:widowControl w:val="0"/>
      <w:adjustRightInd w:val="0"/>
      <w:spacing w:line="312" w:lineRule="atLeast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FollowedHyperlink"/>
    <w:qFormat/>
    <w:rPr>
      <w:color w:val="954F72"/>
      <w:u w:val="single"/>
    </w:rPr>
  </w:style>
  <w:style w:type="character" w:styleId="ae">
    <w:name w:val="Emphasis"/>
    <w:qFormat/>
    <w:rPr>
      <w:color w:val="FF0000"/>
    </w:rPr>
  </w:style>
  <w:style w:type="character" w:styleId="af">
    <w:name w:val="Hyperlink"/>
    <w:qFormat/>
    <w:rPr>
      <w:color w:val="2583AD"/>
      <w:u w:val="none"/>
    </w:rPr>
  </w:style>
  <w:style w:type="character" w:customStyle="1" w:styleId="fr1">
    <w:name w:val="fr1"/>
    <w:basedOn w:val="a0"/>
    <w:qFormat/>
  </w:style>
  <w:style w:type="character" w:customStyle="1" w:styleId="bdsnopic1">
    <w:name w:val="bds_nopic1"/>
    <w:qFormat/>
    <w:rPr>
      <w:rFonts w:ascii="宋体 ! important" w:eastAsia="宋体 ! important" w:hAnsi="宋体 ! important" w:cs="宋体 ! important"/>
      <w:color w:val="454545"/>
      <w:sz w:val="21"/>
      <w:szCs w:val="21"/>
    </w:rPr>
  </w:style>
  <w:style w:type="character" w:customStyle="1" w:styleId="ds-reads-app-special">
    <w:name w:val="ds-reads-app-special"/>
    <w:qFormat/>
    <w:rPr>
      <w:color w:val="FFFFFF"/>
      <w:shd w:val="clear" w:color="auto" w:fill="F94A47"/>
    </w:rPr>
  </w:style>
  <w:style w:type="character" w:customStyle="1" w:styleId="bdsmore2">
    <w:name w:val="bds_more2"/>
    <w:qFormat/>
    <w:rPr>
      <w:rFonts w:ascii="宋体" w:eastAsia="宋体" w:hAnsi="宋体" w:cs="宋体" w:hint="eastAsia"/>
    </w:rPr>
  </w:style>
  <w:style w:type="character" w:customStyle="1" w:styleId="ds-unread-count">
    <w:name w:val="ds-unread-count"/>
    <w:qFormat/>
    <w:rPr>
      <w:b/>
      <w:color w:val="EE3322"/>
    </w:rPr>
  </w:style>
  <w:style w:type="character" w:customStyle="1" w:styleId="a8">
    <w:name w:val="页脚 字符"/>
    <w:link w:val="a7"/>
    <w:qFormat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bdsmore3">
    <w:name w:val="bds_more3"/>
    <w:basedOn w:val="a0"/>
    <w:qFormat/>
  </w:style>
  <w:style w:type="character" w:customStyle="1" w:styleId="bdsnopic2">
    <w:name w:val="bds_nopic2"/>
    <w:qFormat/>
    <w:rPr>
      <w:rFonts w:ascii="宋体 ! important" w:eastAsia="宋体 ! important" w:hAnsi="宋体 ! important" w:cs="宋体 ! important" w:hint="default"/>
      <w:color w:val="454545"/>
      <w:sz w:val="18"/>
      <w:szCs w:val="18"/>
    </w:rPr>
  </w:style>
  <w:style w:type="character" w:customStyle="1" w:styleId="info">
    <w:name w:val="info"/>
    <w:qFormat/>
    <w:rPr>
      <w:color w:val="555555"/>
    </w:rPr>
  </w:style>
  <w:style w:type="character" w:customStyle="1" w:styleId="fr">
    <w:name w:val="fr"/>
    <w:basedOn w:val="a0"/>
    <w:qFormat/>
  </w:style>
  <w:style w:type="character" w:customStyle="1" w:styleId="bdsmore4">
    <w:name w:val="bds_more4"/>
    <w:basedOn w:val="a0"/>
    <w:qFormat/>
  </w:style>
  <w:style w:type="character" w:customStyle="1" w:styleId="ds-reads-from">
    <w:name w:val="ds-reads-from"/>
    <w:basedOn w:val="a0"/>
    <w:qFormat/>
  </w:style>
  <w:style w:type="character" w:customStyle="1" w:styleId="a6">
    <w:name w:val="批注框文本 字符"/>
    <w:link w:val="a5"/>
    <w:qFormat/>
    <w:rPr>
      <w:kern w:val="2"/>
      <w:sz w:val="18"/>
      <w:szCs w:val="18"/>
    </w:rPr>
  </w:style>
  <w:style w:type="character" w:customStyle="1" w:styleId="bdsnopic">
    <w:name w:val="bds_nopic"/>
    <w:basedOn w:val="a0"/>
    <w:qFormat/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character" w:customStyle="1" w:styleId="a4">
    <w:name w:val="纯文本 字符"/>
    <w:link w:val="a3"/>
    <w:qFormat/>
    <w:rPr>
      <w:rFonts w:ascii="宋体" w:hAnsi="Courier New" w:cs="宋体"/>
      <w:kern w:val="2"/>
      <w:sz w:val="21"/>
      <w:szCs w:val="21"/>
    </w:rPr>
  </w:style>
  <w:style w:type="character" w:customStyle="1" w:styleId="aa">
    <w:name w:val="页眉 字符"/>
    <w:basedOn w:val="a0"/>
    <w:link w:val="a9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5.bin"/><Relationship Id="rId138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6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102" Type="http://schemas.openxmlformats.org/officeDocument/2006/relationships/image" Target="media/image39.wmf"/><Relationship Id="rId123" Type="http://schemas.openxmlformats.org/officeDocument/2006/relationships/oleObject" Target="embeddings/oleObject72.bin"/><Relationship Id="rId128" Type="http://schemas.openxmlformats.org/officeDocument/2006/relationships/image" Target="media/image48.wmf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69.bin"/><Relationship Id="rId134" Type="http://schemas.openxmlformats.org/officeDocument/2006/relationships/oleObject" Target="embeddings/oleObject78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124" Type="http://schemas.openxmlformats.org/officeDocument/2006/relationships/image" Target="media/image46.wmf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image" Target="media/image35.png"/><Relationship Id="rId96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6.bin"/><Relationship Id="rId119" Type="http://schemas.openxmlformats.org/officeDocument/2006/relationships/image" Target="media/image4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49.wmf"/><Relationship Id="rId135" Type="http://schemas.openxmlformats.org/officeDocument/2006/relationships/oleObject" Target="embeddings/oleObject79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0.wmf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3.bin"/><Relationship Id="rId7" Type="http://schemas.openxmlformats.org/officeDocument/2006/relationships/image" Target="media/image1.png"/><Relationship Id="rId71" Type="http://schemas.openxmlformats.org/officeDocument/2006/relationships/image" Target="media/image29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3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76.bin"/><Relationship Id="rId136" Type="http://schemas.openxmlformats.org/officeDocument/2006/relationships/header" Target="header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47.wmf"/><Relationship Id="rId8" Type="http://schemas.openxmlformats.org/officeDocument/2006/relationships/image" Target="media/image2.svg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7.bin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image" Target="media/image33.wmf"/><Relationship Id="rId88" Type="http://schemas.openxmlformats.org/officeDocument/2006/relationships/image" Target="media/image34.wmf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2.wmf"/><Relationship Id="rId133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577</Words>
  <Characters>3290</Characters>
  <Application>Microsoft Office Word</Application>
  <DocSecurity>0</DocSecurity>
  <Lines>27</Lines>
  <Paragraphs>7</Paragraphs>
  <ScaleCrop>false</ScaleCrop>
  <Company/>
  <LinksUpToDate>false</LinksUpToDate>
  <CharactersWithSpaces>3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dc:description/>
  <cp:lastModifiedBy/>
  <cp:revision>1</cp:revision>
  <dcterms:created xsi:type="dcterms:W3CDTF">2023-07-29T08:00:00Z</dcterms:created>
  <dcterms:modified xsi:type="dcterms:W3CDTF">2023-07-29T08:00:00Z</dcterms:modified>
</cp:coreProperties>
</file>